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4" r:id="rId1"/>
  </p:sldMasterIdLst>
  <p:sldIdLst>
    <p:sldId id="279" r:id="rId2"/>
    <p:sldId id="285" r:id="rId3"/>
    <p:sldId id="261" r:id="rId4"/>
    <p:sldId id="288" r:id="rId5"/>
    <p:sldId id="282" r:id="rId6"/>
    <p:sldId id="283" r:id="rId7"/>
    <p:sldId id="286" r:id="rId8"/>
    <p:sldId id="284" r:id="rId9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3" d="100"/>
          <a:sy n="83" d="100"/>
        </p:scale>
        <p:origin x="408" y="6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565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488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04271"/>
            <a:ext cx="1971675" cy="48431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271"/>
            <a:ext cx="5800725" cy="484319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0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36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2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53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760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391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107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95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55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542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40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9DEE6-3F75-4870-8299-7C81B7497DCF}" type="datetimeFigureOut">
              <a:rPr lang="en-US" smtClean="0"/>
              <a:pPr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6ECDA-8CDF-4274-9CD7-4904D3C4EA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0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7"/>
            <a:ext cx="9144000" cy="57099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527752" y="2968109"/>
            <a:ext cx="8088496" cy="136960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</a:t>
            </a:r>
          </a:p>
          <a:p>
            <a:pPr algn="ctr"/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 (t)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4" y="4834244"/>
            <a:ext cx="4650053" cy="3902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3" y="19834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3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66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206" y="126201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BC</a:t>
            </a:r>
            <a:endParaRPr 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7310" y="576592"/>
            <a:ext cx="6127033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: </a:t>
            </a:r>
            <a:r>
              <a:rPr lang="en-US" sz="1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hệ thức về mối quan hệ cạnh, hình chiếu cạnh góc vuông trên cạnh huyền; cạnh và đường cao (hệ thức 1 và 2) trong tam giác vuông?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9569" y="1523648"/>
            <a:ext cx="43417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Áp dụng tìm số đo x, y trong hình?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7105" y="964372"/>
            <a:ext cx="2463972" cy="15825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2309" y="2872695"/>
            <a:ext cx="1736640" cy="25414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6063" y="1965885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6421" y="2155018"/>
            <a:ext cx="159858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Hệ thức: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1724" y="2593543"/>
            <a:ext cx="2939306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a.c’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a.b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80826" y="2570908"/>
            <a:ext cx="2395024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b’.c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       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962" y="3102072"/>
            <a:ext cx="147883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Áp dụng: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2352" y="3540598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2</a:t>
            </a:r>
            <a:r>
              <a:rPr lang="en-US" altLang="en-US" sz="2000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x(x+3)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03675"/>
              </p:ext>
            </p:extLst>
          </p:nvPr>
        </p:nvGraphicFramePr>
        <p:xfrm>
          <a:off x="2459947" y="3557137"/>
          <a:ext cx="3701368" cy="36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947" y="3557137"/>
                        <a:ext cx="3701368" cy="364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72049"/>
              </p:ext>
            </p:extLst>
          </p:nvPr>
        </p:nvGraphicFramePr>
        <p:xfrm>
          <a:off x="704851" y="3991379"/>
          <a:ext cx="1168642" cy="64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1" y="3991379"/>
                        <a:ext cx="1168642" cy="647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10274"/>
              </p:ext>
            </p:extLst>
          </p:nvPr>
        </p:nvGraphicFramePr>
        <p:xfrm>
          <a:off x="1917470" y="3967389"/>
          <a:ext cx="1435700" cy="67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470" y="3967389"/>
                        <a:ext cx="1435700" cy="67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83609" y="4727142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: x=1=&gt;y</a:t>
            </a:r>
            <a:r>
              <a:rPr lang="en-US" altLang="en-US" sz="2000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3.1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95335"/>
              </p:ext>
            </p:extLst>
          </p:nvPr>
        </p:nvGraphicFramePr>
        <p:xfrm>
          <a:off x="3051175" y="4802188"/>
          <a:ext cx="836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4802188"/>
                        <a:ext cx="8366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36009" y="5195225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: x=1cm; 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83271"/>
              </p:ext>
            </p:extLst>
          </p:nvPr>
        </p:nvGraphicFramePr>
        <p:xfrm>
          <a:off x="2457676" y="5251901"/>
          <a:ext cx="817621" cy="31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676" y="5251901"/>
                        <a:ext cx="817621" cy="310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3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/>
      <p:bldP spid="8" grpId="0" animBg="1"/>
      <p:bldP spid="9" grpId="0" animBg="1"/>
      <p:bldP spid="10" grpId="0" animBg="1"/>
      <p:bldP spid="11" grpId="0" animBg="1"/>
      <p:bldP spid="14" grpId="0"/>
      <p:bldP spid="18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310" y="870506"/>
            <a:ext cx="6127033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.AB = BC.AH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3206" y="126201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5903" y="516477"/>
            <a:ext cx="121721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</a:t>
            </a:r>
            <a:endParaRPr lang="en-US" sz="1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983" y="885809"/>
            <a:ext cx="2902647" cy="171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74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310" y="870506"/>
            <a:ext cx="6127033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.AB = BC.AH 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3206" y="126201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5903" y="516477"/>
            <a:ext cx="121721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</a:t>
            </a:r>
            <a:endParaRPr lang="en-US" sz="1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983" y="885809"/>
            <a:ext cx="2902647" cy="1715878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664984" y="2568428"/>
            <a:ext cx="331001" cy="2431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82244" y="2425886"/>
                <a:ext cx="1495229" cy="553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𝐴𝐻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244" y="2425886"/>
                <a:ext cx="1495229" cy="553228"/>
              </a:xfrm>
              <a:prstGeom prst="rect">
                <a:avLst/>
              </a:prstGeom>
              <a:blipFill>
                <a:blip r:embed="rId4"/>
                <a:stretch>
                  <a:fillRect l="-4878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84253" y="2543495"/>
            <a:ext cx="2165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/>
              <a:t>=&gt; </a:t>
            </a:r>
            <a:r>
              <a:rPr lang="en-US" sz="1800" smtClean="0"/>
              <a:t>AB.AC </a:t>
            </a:r>
            <a:r>
              <a:rPr lang="en-US" sz="1800"/>
              <a:t>= </a:t>
            </a:r>
            <a:r>
              <a:rPr lang="en-US" sz="1800" smtClean="0"/>
              <a:t>BC.AH</a:t>
            </a:r>
            <a:endParaRPr lang="en-US" sz="1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56187" y="1695859"/>
                <a:ext cx="3214048" cy="1217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FF0000"/>
                    </a:solidFill>
                  </a:rPr>
                  <a:t>CM: </a:t>
                </a:r>
                <a:r>
                  <a:rPr lang="en-US" sz="1800" dirty="0" err="1" smtClean="0"/>
                  <a:t>Xét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</m:oMath>
                </a14:m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𝐻𝐴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° </m:t>
                      </m:r>
                    </m:oMath>
                  </m:oMathPara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𝑢𝑛𝑔</m:t>
                      </m:r>
                    </m:oMath>
                  </m:oMathPara>
                </a14:m>
                <a:endParaRPr lang="en-US" sz="1800" dirty="0">
                  <a:ea typeface="Cambria Math" panose="02040503050406030204" pitchFamily="18" charset="0"/>
                </a:endParaRPr>
              </a:p>
              <a:p>
                <a:r>
                  <a:rPr lang="en-US" sz="1800" dirty="0"/>
                  <a:t>Do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( </a:t>
                </a:r>
                <a:r>
                  <a:rPr lang="en-US" sz="1800" dirty="0" err="1"/>
                  <a:t>g.g</a:t>
                </a:r>
                <a:r>
                  <a:rPr lang="en-US" sz="1800" dirty="0"/>
                  <a:t>)  </a:t>
                </a: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87" y="1695859"/>
                <a:ext cx="3214048" cy="1217064"/>
              </a:xfrm>
              <a:prstGeom prst="rect">
                <a:avLst/>
              </a:prstGeom>
              <a:blipFill>
                <a:blip r:embed="rId5"/>
                <a:stretch>
                  <a:fillRect l="-1515" t="-2500" b="-7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143486" y="2543494"/>
            <a:ext cx="216586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AB.AC </a:t>
            </a:r>
            <a:r>
              <a:rPr lang="en-US" sz="1800">
                <a:solidFill>
                  <a:srgbClr val="FF0000"/>
                </a:solidFill>
              </a:rPr>
              <a:t>= </a:t>
            </a:r>
            <a:r>
              <a:rPr lang="en-US" sz="1800" smtClean="0">
                <a:solidFill>
                  <a:srgbClr val="FF0000"/>
                </a:solidFill>
              </a:rPr>
              <a:t>BC.AH</a:t>
            </a:r>
            <a:endParaRPr lang="en-US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4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5" grpId="0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37657" y="89245"/>
            <a:ext cx="6883004" cy="738664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MỘT SỐ HỆ THỨC VỀ CẠNH VÀ ĐƯỜNG CAO TRONG TAM GIÁC VUÔNG</a:t>
            </a:r>
            <a:endParaRPr lang="en-US" altLang="en-US" sz="21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059" y="899059"/>
            <a:ext cx="3043662" cy="19548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7598" y="1045575"/>
            <a:ext cx="5492716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Một số hệ thức liên quan đến đường cao</a:t>
            </a:r>
          </a:p>
        </p:txBody>
      </p:sp>
      <p:sp>
        <p:nvSpPr>
          <p:cNvPr id="5" name="Rectangle 4"/>
          <p:cNvSpPr/>
          <p:nvPr/>
        </p:nvSpPr>
        <p:spPr>
          <a:xfrm>
            <a:off x="461770" y="1938199"/>
            <a:ext cx="492665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</a:t>
            </a: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, tích hai cạnh góc vuông bằng tích cạnh huyền và đường cao tương ứng. 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63526" y="3181373"/>
            <a:ext cx="2024903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c=a.h 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712" y="3807197"/>
            <a:ext cx="541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Cách 2: </a:t>
            </a:r>
            <a:r>
              <a:rPr lang="en-US" sz="1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công thức tính diện tích tam giác:</a:t>
            </a:r>
            <a:endParaRPr lang="en-US" sz="1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686" y="3207632"/>
            <a:ext cx="216586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AB.AC </a:t>
            </a:r>
            <a:r>
              <a:rPr lang="en-US" sz="1800">
                <a:solidFill>
                  <a:srgbClr val="FF0000"/>
                </a:solidFill>
              </a:rPr>
              <a:t>= </a:t>
            </a:r>
            <a:r>
              <a:rPr lang="en-US" sz="1800" smtClean="0">
                <a:solidFill>
                  <a:srgbClr val="FF0000"/>
                </a:solidFill>
              </a:rPr>
              <a:t>BC.AH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982685" y="3309372"/>
            <a:ext cx="239486" cy="231080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27537"/>
              </p:ext>
            </p:extLst>
          </p:nvPr>
        </p:nvGraphicFramePr>
        <p:xfrm>
          <a:off x="1065893" y="4159478"/>
          <a:ext cx="1723255" cy="8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893" y="4159478"/>
                        <a:ext cx="1723255" cy="847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08182"/>
              </p:ext>
            </p:extLst>
          </p:nvPr>
        </p:nvGraphicFramePr>
        <p:xfrm>
          <a:off x="3262643" y="4217988"/>
          <a:ext cx="1420709" cy="7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643" y="4217988"/>
                        <a:ext cx="1420709" cy="710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61151"/>
              </p:ext>
            </p:extLst>
          </p:nvPr>
        </p:nvGraphicFramePr>
        <p:xfrm>
          <a:off x="2252663" y="5087938"/>
          <a:ext cx="1755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087938"/>
                        <a:ext cx="17557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06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10" grpId="0"/>
      <p:bldP spid="13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37657" y="89245"/>
            <a:ext cx="6883004" cy="738664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MỘT SỐ HỆ THỨC VỀ CẠNH VÀ ĐƯỜNG CAO TRONG TAM GIÁC VUÔNG</a:t>
            </a:r>
            <a:endParaRPr lang="en-US" altLang="en-US" sz="21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744" y="899059"/>
            <a:ext cx="3043662" cy="19548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7598" y="1045575"/>
            <a:ext cx="522057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Một số hệ thức liên quan đến đường cao</a:t>
            </a:r>
            <a:endParaRPr lang="en-US" altLang="en-US" sz="2000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114" y="1722207"/>
            <a:ext cx="4823630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</a:t>
            </a: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,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 đảo bình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đường cao ứng với cạnh huyền bằng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ác nghịch đảo của bình phương hai cạnh góc vuông.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11865"/>
              </p:ext>
            </p:extLst>
          </p:nvPr>
        </p:nvGraphicFramePr>
        <p:xfrm>
          <a:off x="3836856" y="3199058"/>
          <a:ext cx="1600556" cy="76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856" y="3199058"/>
                        <a:ext cx="1600556" cy="7633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01513" y="5346681"/>
            <a:ext cx="849069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không ghi đơn vị ta quy ước cùng đơn vị đo.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7409" y="4213620"/>
            <a:ext cx="1433913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1380" y="3674661"/>
            <a:ext cx="3365026" cy="14472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3865" y="3363683"/>
            <a:ext cx="3282591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1713" y="3337557"/>
            <a:ext cx="836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65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2" grpId="1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1513" y="1026467"/>
            <a:ext cx="8490695" cy="95410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: </a:t>
            </a:r>
            <a:r>
              <a:rPr lang="en-US" alt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Biết AB:AC=3:4 và AH=12. Tính chu vi tam giác ABC?</a:t>
            </a:r>
            <a:endParaRPr lang="en-US" altLang="en-US" sz="2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341" y="2892176"/>
            <a:ext cx="4185318" cy="23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03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1447800" y="7239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VN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1935163"/>
            <a:ext cx="8445500" cy="156966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 định lí 1, 2 ( thuộc hệ thức)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,5,6,7trang 69 Sgk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ẩn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: Luyện tập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4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3111208" y="3620028"/>
            <a:ext cx="2023755" cy="190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15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6</TotalTime>
  <Words>418</Words>
  <Application>Microsoft Office PowerPoint</Application>
  <PresentationFormat>On-screen Show (16:10)</PresentationFormat>
  <Paragraphs>4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332</cp:revision>
  <dcterms:created xsi:type="dcterms:W3CDTF">2021-08-11T08:04:19Z</dcterms:created>
  <dcterms:modified xsi:type="dcterms:W3CDTF">2022-09-15T13:17:33Z</dcterms:modified>
</cp:coreProperties>
</file>